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91" r:id="rId3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63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D3736-1792-47C7-8A59-366CEC979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13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2A281-29AE-475B-8424-970C846788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469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F9BAB-FF9D-4DCC-ACCA-0FF9FB8AD9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678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9A512-7399-47B3-93AD-103D6E0D2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737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6E436-5868-483C-8295-B74FF8B95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6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232E-8711-4547-84AD-BD0AB39DFC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293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85A46-FA8A-41F2-8E0F-315DA08C3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330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B576C-CDCF-450B-9115-3A3C7070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093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AA62-A269-4CA8-B033-2B512F785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28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712CC-A0E5-4AD3-ADAB-29C665B529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038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296BF-316D-40A8-B3AB-4634FC7117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19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1D769-FE77-407D-9342-8BCF4EB86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741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4B7D51-0AAE-47CF-880E-C2BE12DA1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ight Triangle Definitions of Trigonometric Functions</a:t>
            </a:r>
            <a:endParaRPr lang="en-US" dirty="0" smtClean="0"/>
          </a:p>
        </p:txBody>
      </p:sp>
      <p:sp>
        <p:nvSpPr>
          <p:cNvPr id="1331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Rectangle 1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5" name="Rectangle 1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7" name="Rectangle 2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86510"/>
              </p:ext>
            </p:extLst>
          </p:nvPr>
        </p:nvGraphicFramePr>
        <p:xfrm>
          <a:off x="1600200" y="1574049"/>
          <a:ext cx="2157332" cy="352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3" imgW="799920" imgH="1307880" progId="Equation.DSMT4">
                  <p:embed/>
                </p:oleObj>
              </mc:Choice>
              <mc:Fallback>
                <p:oleObj name="Equation" r:id="rId3" imgW="799920" imgH="1307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4049"/>
                        <a:ext cx="2157332" cy="35289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78634"/>
              </p:ext>
            </p:extLst>
          </p:nvPr>
        </p:nvGraphicFramePr>
        <p:xfrm>
          <a:off x="4601688" y="1513165"/>
          <a:ext cx="2198687" cy="365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5" imgW="787320" imgH="1307880" progId="Equation.DSMT4">
                  <p:embed/>
                </p:oleObj>
              </mc:Choice>
              <mc:Fallback>
                <p:oleObj name="Equation" r:id="rId5" imgW="787320" imgH="1307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688" y="1513165"/>
                        <a:ext cx="2198687" cy="365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/>
          <p:cNvSpPr/>
          <p:nvPr/>
        </p:nvSpPr>
        <p:spPr>
          <a:xfrm flipH="1">
            <a:off x="3200400" y="5334000"/>
            <a:ext cx="2057400" cy="9144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332020" y="5558872"/>
            <a:ext cx="687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p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191000" y="625081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dj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810000" y="5879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657600" y="533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y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93301"/>
              </p:ext>
            </p:extLst>
          </p:nvPr>
        </p:nvGraphicFramePr>
        <p:xfrm>
          <a:off x="912813" y="990600"/>
          <a:ext cx="1747837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3" imgW="825480" imgH="1218960" progId="Equation.DSMT4">
                  <p:embed/>
                </p:oleObj>
              </mc:Choice>
              <mc:Fallback>
                <p:oleObj name="Equation" r:id="rId3" imgW="825480" imgH="1218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990600"/>
                        <a:ext cx="1747837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2655"/>
              </p:ext>
            </p:extLst>
          </p:nvPr>
        </p:nvGraphicFramePr>
        <p:xfrm>
          <a:off x="3929063" y="990600"/>
          <a:ext cx="1747837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Equation" r:id="rId5" imgW="825480" imgH="1218960" progId="Equation.DSMT4">
                  <p:embed/>
                </p:oleObj>
              </mc:Choice>
              <mc:Fallback>
                <p:oleObj name="Equation" r:id="rId5" imgW="82548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990600"/>
                        <a:ext cx="1747837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1524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undamental Trigonometric Identities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62926"/>
              </p:ext>
            </p:extLst>
          </p:nvPr>
        </p:nvGraphicFramePr>
        <p:xfrm>
          <a:off x="914400" y="419100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47435"/>
              </p:ext>
            </p:extLst>
          </p:nvPr>
        </p:nvGraphicFramePr>
        <p:xfrm>
          <a:off x="3848100" y="4191000"/>
          <a:ext cx="17478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191000"/>
                        <a:ext cx="17478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67562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ciprocal Identities: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77042" y="373380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otient Identities: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28996" y="525780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ythagorean Identities: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10421"/>
              </p:ext>
            </p:extLst>
          </p:nvPr>
        </p:nvGraphicFramePr>
        <p:xfrm>
          <a:off x="685800" y="5791200"/>
          <a:ext cx="2339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2339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37554"/>
              </p:ext>
            </p:extLst>
          </p:nvPr>
        </p:nvGraphicFramePr>
        <p:xfrm>
          <a:off x="3733800" y="5584825"/>
          <a:ext cx="23399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name="Equation" r:id="rId13" imgW="1104840" imgH="457200" progId="Equation.DSMT4">
                  <p:embed/>
                </p:oleObj>
              </mc:Choice>
              <mc:Fallback>
                <p:oleObj name="Equation" r:id="rId13" imgW="11048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84825"/>
                        <a:ext cx="23399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7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23</Words>
  <Application>Microsoft Office PowerPoint</Application>
  <PresentationFormat>On-screen Show (4:3)</PresentationFormat>
  <Paragraphs>9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Default Design</vt:lpstr>
      <vt:lpstr>MathType 5.0 Equation</vt:lpstr>
      <vt:lpstr>Equation</vt:lpstr>
      <vt:lpstr>Right Triangle Definitions of Trigonometric Functions</vt:lpstr>
      <vt:lpstr>PowerPoint Presentation</vt:lpstr>
    </vt:vector>
  </TitlesOfParts>
  <Company>Maria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2 Trigonometric Function: The Unit circle</dc:title>
  <dc:creator>Ron Grosz</dc:creator>
  <cp:lastModifiedBy>Kurutz, Jeremy</cp:lastModifiedBy>
  <cp:revision>92</cp:revision>
  <cp:lastPrinted>2014-02-12T15:52:32Z</cp:lastPrinted>
  <dcterms:created xsi:type="dcterms:W3CDTF">2011-11-04T13:24:43Z</dcterms:created>
  <dcterms:modified xsi:type="dcterms:W3CDTF">2014-02-12T15:54:10Z</dcterms:modified>
</cp:coreProperties>
</file>